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300" r:id="rId4"/>
    <p:sldId id="260" r:id="rId5"/>
    <p:sldId id="295" r:id="rId6"/>
    <p:sldId id="261" r:id="rId7"/>
    <p:sldId id="262" r:id="rId8"/>
    <p:sldId id="263" r:id="rId9"/>
    <p:sldId id="264" r:id="rId10"/>
    <p:sldId id="301" r:id="rId11"/>
    <p:sldId id="265" r:id="rId12"/>
    <p:sldId id="267" r:id="rId13"/>
    <p:sldId id="268" r:id="rId14"/>
    <p:sldId id="269" r:id="rId15"/>
    <p:sldId id="270" r:id="rId16"/>
    <p:sldId id="272" r:id="rId17"/>
    <p:sldId id="273" r:id="rId18"/>
    <p:sldId id="271" r:id="rId19"/>
    <p:sldId id="296" r:id="rId20"/>
    <p:sldId id="302" r:id="rId21"/>
    <p:sldId id="298" r:id="rId22"/>
    <p:sldId id="303" r:id="rId23"/>
    <p:sldId id="274" r:id="rId24"/>
    <p:sldId id="275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Kara Roche" initials="KR" lastIdx="2" clrIdx="7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8080"/>
    <a:srgbClr val="000000"/>
    <a:srgbClr val="07FF3F"/>
    <a:srgbClr val="9900FF"/>
    <a:srgbClr val="2D7D9F"/>
    <a:srgbClr val="FF0000"/>
    <a:srgbClr val="1F497D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7" autoAdjust="0"/>
    <p:restoredTop sz="50000" autoAdjust="0"/>
  </p:normalViewPr>
  <p:slideViewPr>
    <p:cSldViewPr>
      <p:cViewPr varScale="1">
        <p:scale>
          <a:sx n="92" d="100"/>
          <a:sy n="92" d="100"/>
        </p:scale>
        <p:origin x="142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344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F0599-6CE3-4B00-8626-F92454F615F0}" type="datetimeFigureOut">
              <a:rPr lang="en-US" smtClean="0"/>
              <a:pPr/>
              <a:t>10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AF34C-9823-4B02-9E0A-15D8F55FDE5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6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D9916F1-C5E0-460B-B8D7-6FD8C181EFE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3409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AB535E6-766D-4798-844F-6C2ECD416A3C}" type="slidenum">
              <a:rPr lang="en-US" sz="1200">
                <a:latin typeface="+mn-lt"/>
              </a:rPr>
              <a:pPr algn="r">
                <a:defRPr/>
              </a:pPr>
              <a:t>1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9174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9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5.wmf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2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Whole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Whole Numbers Using Sums of 10 (cont.)</a:t>
            </a: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00400" y="1920875"/>
          <a:ext cx="171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0875"/>
                        <a:ext cx="1714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8"/>
          <p:cNvSpPr>
            <a:spLocks noChangeShapeType="1"/>
          </p:cNvSpPr>
          <p:nvPr/>
        </p:nvSpPr>
        <p:spPr bwMode="auto">
          <a:xfrm>
            <a:off x="3048000" y="3759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3020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</a:t>
            </a:r>
          </a:p>
          <a:p>
            <a:r>
              <a:rPr lang="en-US" dirty="0">
                <a:solidFill>
                  <a:srgbClr val="008080"/>
                </a:solidFill>
              </a:rPr>
              <a:t>column and the 1 in the </a:t>
            </a:r>
          </a:p>
          <a:p>
            <a:r>
              <a:rPr lang="en-US" dirty="0">
                <a:solidFill>
                  <a:srgbClr val="008080"/>
                </a:solidFill>
              </a:rPr>
              <a:t>hundreds colum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3850" y="1473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184527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1 + 1 + 3 + 8 = 10 + 3 = 13 ten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= 1 hundred and 3 tens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705350" y="35782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57822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924300" y="358140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8140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52600" y="3851275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2070000" imgH="368280" progId="Equation.DSMT4">
                  <p:embed/>
                </p:oleObj>
              </mc:Choice>
              <mc:Fallback>
                <p:oleObj name="Equation" r:id="rId3" imgW="20700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51275"/>
                        <a:ext cx="207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52600" y="4676775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2057400" imgH="406400" progId="Equation.DSMT4">
                  <p:embed/>
                </p:oleObj>
              </mc:Choice>
              <mc:Fallback>
                <p:oleObj name="Equation" r:id="rId5" imgW="2057400" imgH="40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76775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52600" y="4308475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2057400" imgH="292100" progId="Equation.DSMT4">
                  <p:embed/>
                </p:oleObj>
              </mc:Choice>
              <mc:Fallback>
                <p:oleObj name="Equation" r:id="rId7" imgW="20574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08475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Adding Whole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tan bought a flat screen TV for </a:t>
            </a:r>
            <a:r>
              <a:rPr lang="en-US" i="0" dirty="0">
                <a:solidFill>
                  <a:srgbClr val="0000FF"/>
                </a:solidFill>
              </a:rPr>
              <a:t>$859</a:t>
            </a:r>
            <a:r>
              <a:rPr lang="en-US" i="0" dirty="0">
                <a:solidFill>
                  <a:schemeClr val="tx1"/>
                </a:solidFill>
              </a:rPr>
              <a:t>, a stereo for </a:t>
            </a:r>
            <a:r>
              <a:rPr lang="en-US" i="0" dirty="0">
                <a:solidFill>
                  <a:srgbClr val="0000FF"/>
                </a:solidFill>
              </a:rPr>
              <a:t>$697</a:t>
            </a:r>
            <a:r>
              <a:rPr lang="en-US" i="0" dirty="0">
                <a:solidFill>
                  <a:schemeClr val="tx1"/>
                </a:solidFill>
              </a:rPr>
              <a:t>, and a computer (with printer) for </a:t>
            </a:r>
            <a:r>
              <a:rPr lang="en-US" i="0" dirty="0">
                <a:solidFill>
                  <a:srgbClr val="0000FF"/>
                </a:solidFill>
              </a:rPr>
              <a:t>$1285</a:t>
            </a:r>
            <a:r>
              <a:rPr lang="en-US" i="0" dirty="0">
                <a:solidFill>
                  <a:schemeClr val="tx1"/>
                </a:solidFill>
              </a:rPr>
              <a:t>.  What total amount did he spen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otal amount spent is the sum: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877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305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606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2" imgW="139639" imgH="190417" progId="Equation.DSMT4">
                  <p:embed/>
                </p:oleObj>
              </mc:Choice>
              <mc:Fallback>
                <p:oleObj name="Equation" r:id="rId12" imgW="139639" imgH="19041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068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4" imgW="190500" imgH="279400" progId="Equation.DSMT4">
                  <p:embed/>
                </p:oleObj>
              </mc:Choice>
              <mc:Fallback>
                <p:oleObj name="Equation" r:id="rId14" imgW="1905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149600" y="51593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6" imgW="215806" imgH="279279" progId="Equation.DSMT4">
                  <p:embed/>
                </p:oleObj>
              </mc:Choice>
              <mc:Fallback>
                <p:oleObj name="Equation" r:id="rId16" imgW="215806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593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692400" y="51593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593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479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7200" y="5095875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Total spent</a:t>
            </a: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1812925" y="5114925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114925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448300"/>
            <a:ext cx="3959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/>
            <a:r>
              <a:rPr lang="en-US" sz="2800" dirty="0"/>
              <a:t>He spent a total of </a:t>
            </a:r>
            <a:r>
              <a:rPr lang="en-US" sz="2800" dirty="0">
                <a:solidFill>
                  <a:srgbClr val="FF0000"/>
                </a:solidFill>
              </a:rPr>
              <a:t>$2841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Add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00000"/>
                </a:solidFill>
              </a:rPr>
              <a:t> of the numbers in addition can be reversed without changing the sum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3 + 14 = 17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14 + 3 = 17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00000"/>
                </a:solidFill>
              </a:rPr>
              <a:t> of the numbers in addition can be changed without changing the sum. For 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(8 + 12) + 7 = 20 + 7 = 27</a:t>
            </a:r>
            <a:r>
              <a:rPr lang="en-US" dirty="0">
                <a:solidFill>
                  <a:srgbClr val="000000"/>
                </a:solidFill>
              </a:rPr>
              <a:t> and  </a:t>
            </a:r>
            <a:r>
              <a:rPr lang="en-US" dirty="0">
                <a:solidFill>
                  <a:srgbClr val="0000FF"/>
                </a:solidFill>
              </a:rPr>
              <a:t>8 + (12 + 7) = 8 + 19 = 27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ciative Property of Addi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The sum of a number and 0 is that same number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8 + 0 = 8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0 + 19 = 19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0 is called the </a:t>
            </a:r>
            <a:r>
              <a:rPr lang="en-US" b="1" dirty="0">
                <a:solidFill>
                  <a:srgbClr val="C00000"/>
                </a:solidFill>
              </a:rPr>
              <a:t>additive identit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Identity Propert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Recognizing</a:t>
            </a:r>
            <a:r>
              <a:rPr lang="en-US" b="1" dirty="0"/>
              <a:t>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roperties of Addition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addition is illustrated.</a:t>
            </a: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rgbClr val="008080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0600" y="2042755"/>
            <a:ext cx="3921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addi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3317855"/>
            <a:ext cx="3691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addition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800600" y="4755475"/>
            <a:ext cx="293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itive identity property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29113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40 + 3 = 3 + 4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256300"/>
            <a:ext cx="4033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+ (5 + 9) = (2 + 5) +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93920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86 + 0 = 8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56032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40 + 3 = 43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3 + 40 = 43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394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2 + (14)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000099"/>
                </a:solidFill>
              </a:rPr>
              <a:t>(7) + 9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lculate the perimeter of the polygon.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polygon is 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57" y="2591143"/>
            <a:ext cx="3314286" cy="274285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6: </a:t>
            </a:r>
            <a:r>
              <a:rPr lang="en-US" dirty="0"/>
              <a:t>Calcula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the Perimeter of a </a:t>
            </a:r>
            <a:r>
              <a:rPr lang="en-US" dirty="0"/>
              <a:t>Polygon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/>
            <a:r>
              <a:rPr lang="en-US" dirty="0"/>
              <a:t>To find the perimeter, calculate the sum of the lengths of the sides.</a:t>
            </a:r>
            <a:r>
              <a:rPr lang="en-US" i="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3897" y="2867025"/>
            <a:ext cx="3048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5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3 cm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3 5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14975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erimeter of the pentagon is </a:t>
            </a:r>
            <a:r>
              <a:rPr lang="en-US" sz="2800" dirty="0">
                <a:solidFill>
                  <a:srgbClr val="FF0000"/>
                </a:solidFill>
              </a:rPr>
              <a:t>103 cm</a:t>
            </a:r>
            <a:r>
              <a:rPr lang="en-US" sz="28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1072" y="2581275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2603422" y="5029200"/>
            <a:ext cx="1417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 0 3 cm</a:t>
            </a:r>
            <a:endParaRPr lang="en-US" sz="28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1000" y="5090755"/>
            <a:ext cx="1223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erime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arbara is redecorating and wants to put a wallpaper border around the top edge of her dining room. The dining room is in the shape of a rectangle and the dimensions are </a:t>
            </a:r>
            <a:r>
              <a:rPr lang="en-US" dirty="0">
                <a:solidFill>
                  <a:srgbClr val="0000FF"/>
                </a:solidFill>
              </a:rPr>
              <a:t>11 ft </a:t>
            </a:r>
            <a:r>
              <a:rPr lang="en-US" dirty="0"/>
              <a:t>by </a:t>
            </a:r>
            <a:r>
              <a:rPr lang="en-US" dirty="0">
                <a:solidFill>
                  <a:srgbClr val="0000FF"/>
                </a:solidFill>
              </a:rPr>
              <a:t>14 ft</a:t>
            </a:r>
            <a:r>
              <a:rPr lang="en-US" dirty="0"/>
              <a:t>. How many feet of wallpaper border will she need?</a:t>
            </a:r>
          </a:p>
          <a:p>
            <a:pPr algn="ctr"/>
            <a:endParaRPr lang="en-US" sz="2000" i="0" dirty="0">
              <a:solidFill>
                <a:schemeClr val="tx1"/>
              </a:solidFill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3352800"/>
            <a:ext cx="231024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the Perimeter of a Rectang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>
                <a:solidFill>
                  <a:srgbClr val="1F497D"/>
                </a:solidFill>
              </a:rPr>
              <a:t>Solution</a:t>
            </a:r>
          </a:p>
          <a:p>
            <a:r>
              <a:rPr lang="en-US" dirty="0"/>
              <a:t>To determine the amount of wallpaper border needed, find the distance around the top edge of the room. To do this, add the lengths of each side of the room togeth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3429000"/>
            <a:ext cx="373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4 ft 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1 4 f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3725" y="322010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506105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arbara will need </a:t>
            </a:r>
            <a:r>
              <a:rPr lang="en-US" sz="2800" dirty="0">
                <a:solidFill>
                  <a:srgbClr val="FF0000"/>
                </a:solidFill>
              </a:rPr>
              <a:t>50 feet </a:t>
            </a:r>
            <a:r>
              <a:rPr lang="en-US" sz="2800" dirty="0"/>
              <a:t>of wallpaper border</a:t>
            </a:r>
            <a:r>
              <a:rPr lang="en-US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181350" y="511558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0 ft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48150" y="5172730"/>
            <a:ext cx="1230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perimeter</a:t>
            </a:r>
            <a:endParaRPr lang="en-US" sz="2000" u="sng" dirty="0">
              <a:solidFill>
                <a:srgbClr val="2D7D9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whole number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</a:t>
            </a:r>
            <a:r>
              <a:rPr lang="en-US" i="0" dirty="0">
                <a:solidFill>
                  <a:schemeClr val="tx1"/>
                </a:solidFill>
              </a:rPr>
              <a:t>the properties of addition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perimeter of geometric figure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whole number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Subtraction</a:t>
            </a:r>
            <a:r>
              <a:rPr lang="en-US" sz="2800" dirty="0">
                <a:solidFill>
                  <a:srgbClr val="000000"/>
                </a:solidFill>
              </a:rPr>
              <a:t> is the operation of taking one amount, or number, away from another. (This is the opposite of adding the two amounts.)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ifference</a:t>
            </a:r>
            <a:r>
              <a:rPr lang="en-US" sz="2800" dirty="0">
                <a:solidFill>
                  <a:srgbClr val="000000"/>
                </a:solidFill>
              </a:rPr>
              <a:t> is the result of subtracting one number (called the </a:t>
            </a:r>
            <a:r>
              <a:rPr lang="en-US" sz="2800" b="1" dirty="0">
                <a:solidFill>
                  <a:srgbClr val="C00000"/>
                </a:solidFill>
              </a:rPr>
              <a:t>subtrahend</a:t>
            </a:r>
            <a:r>
              <a:rPr lang="en-US" sz="2800" dirty="0">
                <a:solidFill>
                  <a:srgbClr val="000000"/>
                </a:solidFill>
              </a:rPr>
              <a:t>) from another number (called the </a:t>
            </a:r>
            <a:r>
              <a:rPr lang="en-US" sz="2800" b="1" dirty="0">
                <a:solidFill>
                  <a:srgbClr val="C00000"/>
                </a:solidFill>
              </a:rPr>
              <a:t>minuend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Subtracting Whol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and check by addi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    Check: </a:t>
            </a:r>
            <a:r>
              <a:rPr lang="en-US" dirty="0">
                <a:solidFill>
                  <a:srgbClr val="000099"/>
                </a:solidFill>
              </a:rPr>
              <a:t>7 + 3 = 10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9 + 0 = 9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3 + 5 = 8</a:t>
            </a:r>
            <a:r>
              <a:rPr lang="en-US" dirty="0"/>
              <a:t> </a:t>
            </a:r>
          </a:p>
          <a:p>
            <a:pPr marL="514350" indent="-51435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values are lined up</a:t>
            </a:r>
            <a:r>
              <a:rPr lang="en-US" sz="2800" dirty="0">
                <a:solidFill>
                  <a:srgbClr val="000000"/>
                </a:solidFill>
              </a:rPr>
              <a:t> in columns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2"/>
              <a:defRPr/>
            </a:pPr>
            <a:r>
              <a:rPr lang="en-US" sz="2800" dirty="0">
                <a:solidFill>
                  <a:srgbClr val="000000"/>
                </a:solidFill>
              </a:rPr>
              <a:t>Subtract only the digits with the same place value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3"/>
              <a:defRPr/>
            </a:pPr>
            <a:r>
              <a:rPr lang="en-US" sz="2800" dirty="0">
                <a:solidFill>
                  <a:srgbClr val="000000"/>
                </a:solidFill>
              </a:rPr>
              <a:t>Check by adding the difference to the subtrahend.   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       The sum must be the minuend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6195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422360" imgH="291960" progId="Equation.DSMT4">
                  <p:embed/>
                </p:oleObj>
              </mc:Choice>
              <mc:Fallback>
                <p:oleObj name="Equation" r:id="rId3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195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28800" y="25908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155600" imgH="888840" progId="Equation.DSMT4">
                  <p:embed/>
                </p:oleObj>
              </mc:Choice>
              <mc:Fallback>
                <p:oleObj name="Equation" r:id="rId5" imgW="11556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9: Subtracting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 </a:t>
            </a:r>
            <a:r>
              <a:rPr lang="en-US" i="0" dirty="0">
                <a:solidFill>
                  <a:srgbClr val="0000FF"/>
                </a:solidFill>
              </a:rPr>
              <a:t>96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4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59150" y="2616200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6200"/>
                        <a:ext cx="149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66900" y="4191000"/>
          <a:ext cx="1155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1155600" imgH="1422360" progId="Equation.DSMT4">
                  <p:embed/>
                </p:oleObj>
              </mc:Choice>
              <mc:Fallback>
                <p:oleObj name="Equation" r:id="rId9" imgW="115560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191000"/>
                        <a:ext cx="1155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59150" y="4213225"/>
          <a:ext cx="144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213225"/>
                        <a:ext cx="144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59150" y="5327650"/>
          <a:ext cx="1168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327650"/>
                        <a:ext cx="1168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025" y="53181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181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:</a:t>
            </a:r>
            <a:r>
              <a:rPr lang="en-US" dirty="0"/>
              <a:t> </a:t>
            </a:r>
          </a:p>
          <a:p>
            <a:r>
              <a:rPr lang="en-US" dirty="0">
                <a:latin typeface="Calibri" pitchFamily="34" charset="0"/>
              </a:rPr>
              <a:t>We can check by adding.</a:t>
            </a: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9: Subtracting Whole Numbers (cont.)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5000" y="2590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2514600" imgH="381000" progId="Equation.DSMT4">
                  <p:embed/>
                </p:oleObj>
              </mc:Choice>
              <mc:Fallback>
                <p:oleObj name="Equation" r:id="rId3" imgW="25146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086100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2641600" imgH="495300" progId="Equation.DSMT4">
                  <p:embed/>
                </p:oleObj>
              </mc:Choice>
              <mc:Fallback>
                <p:oleObj name="Equation" r:id="rId5" imgW="26416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6100"/>
                        <a:ext cx="264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2715"/>
              </p:ext>
            </p:extLst>
          </p:nvPr>
        </p:nvGraphicFramePr>
        <p:xfrm>
          <a:off x="1885950" y="36957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6957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Subtracting Whole Numbers by Borrow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6175" indent="-1146175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ubtract: </a:t>
            </a:r>
            <a:r>
              <a:rPr lang="en-US" dirty="0">
                <a:solidFill>
                  <a:srgbClr val="0000FF"/>
                </a:solidFill>
              </a:rPr>
              <a:t>742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59</a:t>
            </a:r>
            <a:endParaRPr lang="en-US" b="1" i="0" dirty="0">
              <a:solidFill>
                <a:srgbClr val="0000FF"/>
              </a:solidFill>
            </a:endParaRPr>
          </a:p>
          <a:p>
            <a:pPr marL="1146175" indent="-1146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9 is larger than 2, borrow 1 ten from the tens place and add it to the one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35814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5814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845695" y="387261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263140" y="3832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373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tens column: 4 tens − 1 ten = 3 te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4267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ones column: 1 ten + 2 ones = 12 ones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286000" y="35877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77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by Borrowing (cont.)</a:t>
            </a:r>
            <a:endParaRPr lang="en-US" dirty="0"/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dirty="0"/>
              <a:t>Since 5 is larger than 3, borrow 1 hundred from the hundreds place and add it to the ten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 eaLnBrk="1" hangingPunct="1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/>
            <a:r>
              <a:rPr lang="en-US" b="1" dirty="0">
                <a:latin typeface="Calibri" pitchFamily="34" charset="0"/>
              </a:rPr>
              <a:t>Step 3:	</a:t>
            </a:r>
            <a:r>
              <a:rPr lang="en-US" dirty="0">
                <a:latin typeface="Calibri" pitchFamily="34" charset="0"/>
              </a:rPr>
              <a:t>Now subtrac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71600" y="23622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743200" y="2362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301240" y="264223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05000" y="23622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18059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62200" y="217805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7805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33600" y="5638800"/>
            <a:ext cx="1104900" cy="292100"/>
            <a:chOff x="2133600" y="5638800"/>
            <a:chExt cx="1104900" cy="292100"/>
          </a:xfrm>
        </p:grpSpPr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3048000" y="56388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1" imgW="190417" imgH="291973" progId="Equation.DSMT4">
                    <p:embed/>
                  </p:oleObj>
                </mc:Choice>
                <mc:Fallback>
                  <p:oleObj name="Equation" r:id="rId11" imgW="190417" imgH="29197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6388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590800" y="56388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3" imgW="203112" imgH="291973" progId="Equation.DSMT4">
                    <p:embed/>
                  </p:oleObj>
                </mc:Choice>
                <mc:Fallback>
                  <p:oleObj name="Equation" r:id="rId13" imgW="203112" imgH="29197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388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2133600" y="56388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15" imgW="215806" imgH="279279" progId="Equation.DSMT4">
                    <p:embed/>
                  </p:oleObj>
                </mc:Choice>
                <mc:Fallback>
                  <p:oleObj name="Equation" r:id="rId15" imgW="215806" imgH="27927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56388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/>
          <p:cNvCxnSpPr/>
          <p:nvPr/>
        </p:nvCxnSpPr>
        <p:spPr>
          <a:xfrm rot="5400000">
            <a:off x="27203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24200" y="25146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7 hundreds − 1 hundred = 6 hundreds	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24200" y="3200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3 tens = 13 tens	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676400" y="4267200"/>
            <a:ext cx="1612900" cy="1308100"/>
            <a:chOff x="1676400" y="4267200"/>
            <a:chExt cx="1612900" cy="130810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676400" y="4419600"/>
            <a:ext cx="16129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17" imgW="1612900" imgH="1155700" progId="Equation.DSMT4">
                    <p:embed/>
                  </p:oleObj>
                </mc:Choice>
                <mc:Fallback>
                  <p:oleObj name="Equation" r:id="rId17" imgW="1612900" imgH="1155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419600"/>
                          <a:ext cx="1612900" cy="1155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2667000" y="4495800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18" imgW="139639" imgH="203112" progId="Equation.DSMT4">
                    <p:embed/>
                  </p:oleObj>
                </mc:Choice>
                <mc:Fallback>
                  <p:oleObj name="Equation" r:id="rId18" imgW="139639" imgH="20311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495800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048000" y="4419600"/>
            <a:ext cx="2413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419600"/>
                          <a:ext cx="2413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rot="5400000">
              <a:off x="26441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286000" y="44196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4196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21107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2667000" y="4267200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267200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 rot="5400000">
              <a:off x="2613660" y="4472940"/>
              <a:ext cx="18288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3025140" y="47472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2374900" y="23717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717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2356485" y="2312670"/>
            <a:ext cx="1828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Subtracting Whole Numbers (cont.)</a:t>
            </a:r>
            <a:endParaRPr 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257300" indent="-12573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i="0" dirty="0">
                <a:solidFill>
                  <a:schemeClr val="tx1"/>
                </a:solidFill>
              </a:rPr>
              <a:t>	Add the difference to the subtrahend.  The sum should be the minuend.</a:t>
            </a: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81400" y="2667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276600" y="30480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875920" imgH="406224" progId="Equation.DSMT4">
                  <p:embed/>
                </p:oleObj>
              </mc:Choice>
              <mc:Fallback>
                <p:oleObj name="Equation" r:id="rId5" imgW="875920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81400" y="35052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558800" imgH="279400" progId="Equation.DSMT4">
                  <p:embed/>
                </p:oleObj>
              </mc:Choice>
              <mc:Fallback>
                <p:oleObj name="Equation" r:id="rId7" imgW="5588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1400" y="2362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1" y="23622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Subtracting Whole Numbers by borrowing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55713" indent="-1255713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: </a:t>
            </a:r>
            <a:r>
              <a:rPr lang="en-US" i="0" dirty="0">
                <a:solidFill>
                  <a:srgbClr val="0000FF"/>
                </a:solidFill>
              </a:rPr>
              <a:t>800 – 65</a:t>
            </a:r>
          </a:p>
          <a:p>
            <a:pPr marL="1255713" indent="-1255713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we cannot borrow from the 0 in the tens place, we end up borrowing 1 hundred from the hundreds place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066800" y="3962400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879560" imgH="1143000" progId="Equation.DSMT4">
                  <p:embed/>
                </p:oleObj>
              </mc:Choice>
              <mc:Fallback>
                <p:oleObj name="Equation" r:id="rId3" imgW="1879560" imgH="1143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1879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00200" y="3962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81200" y="3962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1975592" y="422967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01140" y="4213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5278" y="4191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8 hundreds − 1 hundred = 7 hundre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5278" y="47244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0 tens = 10 t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Subtracting Whole Numbers (cont.)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371600" y="2090470"/>
            <a:ext cx="1879600" cy="1219200"/>
            <a:chOff x="1371600" y="2133600"/>
            <a:chExt cx="1879600" cy="1219200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1371600" y="220980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Equation" r:id="rId3" imgW="1879560" imgH="1143000" progId="Equation.DSMT4">
                    <p:embed/>
                  </p:oleObj>
                </mc:Choice>
                <mc:Fallback>
                  <p:oleObj name="Equation" r:id="rId3" imgW="1879560" imgH="11430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20980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880556" y="2201174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4" name="Equation" r:id="rId5" imgW="139639" imgH="190417" progId="Equation.DSMT4">
                    <p:embed/>
                  </p:oleObj>
                </mc:Choice>
                <mc:Fallback>
                  <p:oleObj name="Equation" r:id="rId5" imgW="139639" imgH="19041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556" y="2201174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2297744" y="21336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5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744" y="21336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2278958" y="24871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05940" y="249433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20504" y="178567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78567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>
            <a:off x="2283510" y="207163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54" name="Object 42"/>
          <p:cNvGraphicFramePr>
            <a:graphicFrameLocks noGrp="1" noChangeAspect="1"/>
          </p:cNvGraphicFramePr>
          <p:nvPr>
            <p:ph idx="1"/>
          </p:nvPr>
        </p:nvGraphicFramePr>
        <p:xfrm>
          <a:off x="2743200" y="209047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047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3400" y="12954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2: </a:t>
            </a:r>
            <a:r>
              <a:rPr lang="en-US" sz="2800" dirty="0"/>
              <a:t>Now, borrow 1 ten from the tens place</a:t>
            </a:r>
          </a:p>
          <a:p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3429000" y="231907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0 tens − 1 ten = 9 te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000" y="285247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ones column: 1 ten + 0 ones = 10 one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754844" y="2426756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57200" y="3591580"/>
            <a:ext cx="26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7300" indent="-1257300"/>
            <a:r>
              <a:rPr lang="en-US" sz="2800" b="1" dirty="0"/>
              <a:t>Step 3: </a:t>
            </a:r>
            <a:r>
              <a:rPr lang="en-US" sz="2800" dirty="0"/>
              <a:t>Subtract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524250" y="5422900"/>
            <a:ext cx="1117600" cy="292100"/>
            <a:chOff x="3524250" y="5422900"/>
            <a:chExt cx="1117600" cy="292100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438650" y="54229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12" imgW="203040" imgH="291960" progId="Equation.DSMT4">
                    <p:embed/>
                  </p:oleObj>
                </mc:Choice>
                <mc:Fallback>
                  <p:oleObj name="Equation" r:id="rId12" imgW="203040" imgH="2919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54229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/>
          </p:nvGraphicFramePr>
          <p:xfrm>
            <a:off x="3981450" y="54229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9" name="Equation" r:id="rId14" imgW="190417" imgH="291973" progId="Equation.DSMT4">
                    <p:embed/>
                  </p:oleObj>
                </mc:Choice>
                <mc:Fallback>
                  <p:oleObj name="Equation" r:id="rId14" imgW="190417" imgH="29197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54229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3524250" y="54229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0" name="Equation" r:id="rId16" imgW="203112" imgH="279279" progId="Equation.DSMT4">
                    <p:embed/>
                  </p:oleObj>
                </mc:Choice>
                <mc:Fallback>
                  <p:oleObj name="Equation" r:id="rId16" imgW="203112" imgH="27927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54229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971800" y="3898900"/>
            <a:ext cx="1879600" cy="1454150"/>
            <a:chOff x="2971800" y="3898900"/>
            <a:chExt cx="1879600" cy="1454150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971800" y="421005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1" name="Equation" r:id="rId18" imgW="1879560" imgH="1143000" progId="Equation.DSMT4">
                    <p:embed/>
                  </p:oleObj>
                </mc:Choice>
                <mc:Fallback>
                  <p:oleObj name="Equation" r:id="rId18" imgW="1879560" imgH="1143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21005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403600" y="4265612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2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4265612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3829050" y="42037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Equation" r:id="rId21" imgW="241200" imgH="203040" progId="Equation.DSMT4">
                    <p:embed/>
                  </p:oleObj>
                </mc:Choice>
                <mc:Fallback>
                  <p:oleObj name="Equation" r:id="rId21" imgW="241200" imgH="2030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42037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 rot="5400000">
              <a:off x="3425190" y="4472622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882390" y="44810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4362450" y="41275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23" imgW="241200" imgH="203040" progId="Equation.DSMT4">
                    <p:embed/>
                  </p:oleObj>
                </mc:Choice>
                <mc:Fallback>
                  <p:oleObj name="Equation" r:id="rId23" imgW="241200" imgH="203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450" y="41275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3829050" y="38989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38989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rot="5400000">
              <a:off x="4330964" y="4488975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06190" y="41503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280160"/>
            <a:ext cx="8229600" cy="1905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 </a:t>
            </a:r>
          </a:p>
          <a:p>
            <a:pPr marL="514350" indent="-514350"/>
            <a:r>
              <a:rPr lang="en-US" sz="2800" b="1" dirty="0">
                <a:solidFill>
                  <a:srgbClr val="C00000"/>
                </a:solidFill>
              </a:rPr>
              <a:t>       values are lined up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n columns.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only the digits with the same place valu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Subtracting Whole Numbers (cont.)</a:t>
            </a:r>
            <a:endParaRPr lang="en-US" dirty="0"/>
          </a:p>
        </p:txBody>
      </p:sp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87438" indent="-1087438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: </a:t>
            </a:r>
            <a:r>
              <a:rPr lang="en-US" dirty="0"/>
              <a:t>Add the difference to the subtrahend. The sum should be the minuend.</a:t>
            </a: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641600" y="2362200"/>
          <a:ext cx="59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596880" imgH="558720" progId="Equation.DSMT4">
                  <p:embed/>
                </p:oleObj>
              </mc:Choice>
              <mc:Fallback>
                <p:oleObj name="Equation" r:id="rId3" imgW="596880" imgH="5587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62200"/>
                        <a:ext cx="59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62200" y="2921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667000" y="3378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8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dirty="0"/>
              <a:t>Finding a Missing Adde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28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number should be added to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to get a sum of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know the sum and one addend.  To find the missing addend, subtract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from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number to be added is </a:t>
            </a:r>
            <a:r>
              <a:rPr lang="en-US" dirty="0">
                <a:solidFill>
                  <a:srgbClr val="FF0000"/>
                </a:solidFill>
              </a:rPr>
              <a:t>28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759200" y="39687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1612800" imgH="888840" progId="Equation.DSMT4">
                  <p:embed/>
                </p:oleObj>
              </mc:Choice>
              <mc:Fallback>
                <p:oleObj name="Equation" r:id="rId3" imgW="161280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68750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98950" y="37401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401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05400" y="3810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205762" y="3970762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724400" y="3733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650262" y="397303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24400" y="3581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861050" y="49530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3" imgW="1104840" imgH="241200" progId="Equation.DSMT4">
                  <p:embed/>
                </p:oleObj>
              </mc:Choice>
              <mc:Fallback>
                <p:oleObj name="Equation" r:id="rId13" imgW="110484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9530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1816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7244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223228" y="49611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28" y="49611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1200" y="3886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1200" y="44196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end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5082540" y="401574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24400" y="3733800"/>
            <a:ext cx="152400" cy="1981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Subtracting Whole Numb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ost of repairing Ed’s used TV set is </a:t>
            </a:r>
            <a:r>
              <a:rPr lang="en-US" i="0" dirty="0">
                <a:solidFill>
                  <a:srgbClr val="0000FF"/>
                </a:solidFill>
              </a:rPr>
              <a:t>$395</a:t>
            </a:r>
            <a:r>
              <a:rPr lang="en-US" i="0" dirty="0">
                <a:solidFill>
                  <a:schemeClr val="tx1"/>
                </a:solidFill>
              </a:rPr>
              <a:t>.  To buy a new set, he will have to pay </a:t>
            </a:r>
            <a:r>
              <a:rPr lang="en-US" i="0" dirty="0">
                <a:solidFill>
                  <a:srgbClr val="0000FF"/>
                </a:solidFill>
              </a:rPr>
              <a:t>$447</a:t>
            </a:r>
            <a:r>
              <a:rPr lang="en-US" i="0" dirty="0">
                <a:solidFill>
                  <a:schemeClr val="tx1"/>
                </a:solidFill>
              </a:rPr>
              <a:t>.  How much more would Ed have to pay for a new set than to have his old set repaire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d would pay </a:t>
            </a:r>
            <a:r>
              <a:rPr lang="en-US" i="0" dirty="0">
                <a:solidFill>
                  <a:srgbClr val="FF0000"/>
                </a:solidFill>
              </a:rPr>
              <a:t>$52 </a:t>
            </a:r>
            <a:r>
              <a:rPr lang="en-US" i="0" dirty="0">
                <a:solidFill>
                  <a:schemeClr val="tx1"/>
                </a:solidFill>
              </a:rPr>
              <a:t>more for a new TV set than to have his old set repaired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71900" y="3454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1600200" imgH="889000" progId="Equation.DSMT4">
                  <p:embed/>
                </p:oleObj>
              </mc:Choice>
              <mc:Fallback>
                <p:oleObj name="Equation" r:id="rId3" imgW="1600200" imgH="889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454400"/>
                        <a:ext cx="1600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81600" y="4419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699000" y="4419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19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724400" y="3200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05300" y="32448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448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231640" y="34582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701540" y="3451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dirty="0"/>
              <a:t>Application: Adding and Subtracting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pricing a new car, Jason found that he would have to pay a base price of </a:t>
            </a:r>
            <a:r>
              <a:rPr lang="en-US" i="0" dirty="0">
                <a:solidFill>
                  <a:srgbClr val="0000FF"/>
                </a:solidFill>
              </a:rPr>
              <a:t>$15,200 </a:t>
            </a:r>
            <a:r>
              <a:rPr lang="en-US" i="0" dirty="0">
                <a:solidFill>
                  <a:schemeClr val="tx1"/>
                </a:solidFill>
              </a:rPr>
              <a:t>plus </a:t>
            </a:r>
            <a:r>
              <a:rPr lang="en-US" i="0" dirty="0">
                <a:solidFill>
                  <a:srgbClr val="0000FF"/>
                </a:solidFill>
              </a:rPr>
              <a:t>$1025 </a:t>
            </a:r>
            <a:r>
              <a:rPr lang="en-US" i="0" dirty="0">
                <a:solidFill>
                  <a:schemeClr val="tx1"/>
                </a:solidFill>
              </a:rPr>
              <a:t>in taxes and </a:t>
            </a:r>
            <a:r>
              <a:rPr lang="en-US" i="0" dirty="0">
                <a:solidFill>
                  <a:srgbClr val="0000FF"/>
                </a:solidFill>
              </a:rPr>
              <a:t>$575 </a:t>
            </a:r>
            <a:r>
              <a:rPr lang="en-US" i="0" dirty="0">
                <a:solidFill>
                  <a:schemeClr val="tx1"/>
                </a:solidFill>
              </a:rPr>
              <a:t>for license fees.  If the bank loaned him </a:t>
            </a:r>
            <a:r>
              <a:rPr lang="en-US" i="0" dirty="0">
                <a:solidFill>
                  <a:srgbClr val="0000FF"/>
                </a:solidFill>
              </a:rPr>
              <a:t>$10,640</a:t>
            </a:r>
            <a:r>
              <a:rPr lang="en-US" i="0" dirty="0">
                <a:solidFill>
                  <a:schemeClr val="tx1"/>
                </a:solidFill>
              </a:rPr>
              <a:t>, how much cash would Jason need to buy the car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nvolves both addition and subtraction.  First, we add Jason’s expenses and then we subtract the amount of the bank loa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267200" y="2178050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78050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4: </a:t>
            </a:r>
            <a:r>
              <a:rPr lang="en-US" dirty="0"/>
              <a:t>Application: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Subtracting Whole Numbers (cont.)</a:t>
            </a:r>
            <a:endParaRPr lang="en-US" dirty="0"/>
          </a:p>
        </p:txBody>
      </p:sp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son would need </a:t>
            </a:r>
            <a:r>
              <a:rPr lang="en-US" i="0" dirty="0">
                <a:solidFill>
                  <a:srgbClr val="FF0000"/>
                </a:solidFill>
              </a:rPr>
              <a:t>$6160 </a:t>
            </a:r>
            <a:r>
              <a:rPr lang="en-US" i="0" dirty="0">
                <a:solidFill>
                  <a:schemeClr val="tx1"/>
                </a:solidFill>
              </a:rPr>
              <a:t>in cash to buy the car.</a:t>
            </a: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2182812" y="2063750"/>
            <a:ext cx="125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se price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182812" y="2597150"/>
            <a:ext cx="7437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axes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182812" y="3130550"/>
            <a:ext cx="1439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License fee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182812" y="3740150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6870700" y="2154238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870700" y="2687638"/>
            <a:ext cx="1208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nk loan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6870700" y="3206750"/>
            <a:ext cx="679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as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68965" y="1270000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xpenses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267200" y="1282700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ash Needed</a:t>
            </a:r>
            <a:endParaRPr lang="en-US" sz="28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08050" y="206375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06375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70000" y="26416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850531" imgH="380835" progId="Equation.DSMT4">
                  <p:embed/>
                </p:oleObj>
              </mc:Choice>
              <mc:Fallback>
                <p:oleObj name="Equation" r:id="rId7" imgW="850531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416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1242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9" imgW="1473200" imgH="495300" progId="Equation.DSMT4">
                  <p:embed/>
                </p:oleObj>
              </mc:Choice>
              <mc:Fallback>
                <p:oleObj name="Equation" r:id="rId9" imgW="14732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69950" y="37528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1" imgW="1206360" imgH="368280" progId="Equation.DSMT4">
                  <p:embed/>
                </p:oleObj>
              </mc:Choice>
              <mc:Fallback>
                <p:oleObj name="Equation" r:id="rId11" imgW="12063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528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573838" y="3289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289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293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2022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659438" y="3289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8" imgW="190500" imgH="279400" progId="Equation.DSMT4">
                  <p:embed/>
                </p:oleObj>
              </mc:Choice>
              <mc:Fallback>
                <p:oleObj name="Equation" r:id="rId18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289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096000" y="19812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702300" y="19875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875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5628640" y="21945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267200" y="26924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24" imgW="2527300" imgH="444500" progId="Equation.DSMT4">
                  <p:embed/>
                </p:oleObj>
              </mc:Choice>
              <mc:Fallback>
                <p:oleObj name="Equation" r:id="rId24" imgW="2527300" imgH="444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073140" y="2232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343400" y="32385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6" imgW="203040" imgH="368280" progId="Equation.DSMT4">
                  <p:embed/>
                </p:oleObj>
              </mc:Choice>
              <mc:Fallback>
                <p:oleObj name="Equation" r:id="rId26" imgW="203040" imgH="368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385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  <p:bldP spid="3277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Adding Whole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48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 </a:t>
            </a:r>
            <a:r>
              <a:rPr lang="en-US" dirty="0">
                <a:solidFill>
                  <a:srgbClr val="0000FF"/>
                </a:solidFill>
              </a:rPr>
              <a:t>623 + 17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/>
              <a:t>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pPr algn="just"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i="0" dirty="0">
                <a:solidFill>
                  <a:srgbClr val="366092"/>
                </a:solidFill>
              </a:rPr>
              <a:t>	</a:t>
            </a:r>
            <a:r>
              <a:rPr lang="en-US" i="0" dirty="0"/>
              <a:t>  </a:t>
            </a:r>
            <a:r>
              <a:rPr lang="en-US" dirty="0"/>
              <a:t>         </a:t>
            </a:r>
          </a:p>
          <a:p>
            <a:pPr algn="just">
              <a:spcBef>
                <a:spcPts val="1200"/>
              </a:spcBef>
            </a:pPr>
            <a:r>
              <a:rPr lang="en-US" i="0" dirty="0"/>
              <a:t>                </a:t>
            </a:r>
            <a:endParaRPr lang="en-US" i="0" u="sng" dirty="0">
              <a:solidFill>
                <a:srgbClr val="000099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dirty="0"/>
              <a:t>                                 </a:t>
            </a:r>
            <a:r>
              <a:rPr lang="en-US" i="0" dirty="0"/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2493279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429000" y="3032823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429000" y="3518237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ones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828800" y="2431724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2</a:t>
            </a:r>
            <a:r>
              <a:rPr lang="en-US" sz="2800" dirty="0">
                <a:solidFill>
                  <a:srgbClr val="07FF3F"/>
                </a:solidFill>
              </a:rPr>
              <a:t>3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0200" y="3456682"/>
            <a:ext cx="939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     5</a:t>
            </a:r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 flipH="1">
            <a:off x="2667000" y="26771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 flipH="1">
            <a:off x="2667000" y="32105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41249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dirty="0">
                <a:solidFill>
                  <a:srgbClr val="07FF3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5029855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03938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 tens.</a:t>
            </a: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31898"/>
              </p:ext>
            </p:extLst>
          </p:nvPr>
        </p:nvGraphicFramePr>
        <p:xfrm>
          <a:off x="1627632" y="296293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32" y="296293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7481"/>
              </p:ext>
            </p:extLst>
          </p:nvPr>
        </p:nvGraphicFramePr>
        <p:xfrm>
          <a:off x="1784350" y="4573892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850680" imgH="495000" progId="Equation.DSMT4">
                  <p:embed/>
                </p:oleObj>
              </mc:Choice>
              <mc:Fallback>
                <p:oleObj name="Equation" r:id="rId5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73892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dding Whole Number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07FF3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</a:rPr>
              <a:t>23</a:t>
            </a:r>
          </a:p>
          <a:p>
            <a:r>
              <a:rPr lang="en-US" dirty="0">
                <a:solidFill>
                  <a:srgbClr val="000099"/>
                </a:solidFill>
              </a:rPr>
              <a:t>                </a:t>
            </a:r>
            <a:endParaRPr lang="en-US" u="sng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>
                <a:solidFill>
                  <a:srgbClr val="2D7D9F"/>
                </a:solidFill>
              </a:rPr>
              <a:t>         </a:t>
            </a:r>
            <a:r>
              <a:rPr lang="en-US" sz="2000" dirty="0">
                <a:solidFill>
                  <a:srgbClr val="008080"/>
                </a:solidFill>
              </a:rPr>
              <a:t>Add hundreds.</a:t>
            </a:r>
            <a:r>
              <a:rPr lang="en-US" sz="2000" dirty="0">
                <a:solidFill>
                  <a:srgbClr val="2D7D9F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000099"/>
                </a:solidFill>
              </a:rPr>
              <a:t>623</a:t>
            </a:r>
            <a:r>
              <a:rPr lang="en-US" dirty="0"/>
              <a:t>         </a:t>
            </a:r>
            <a:r>
              <a:rPr lang="en-US" sz="2000" dirty="0">
                <a:solidFill>
                  <a:srgbClr val="008080"/>
                </a:solidFill>
              </a:rPr>
              <a:t>Do not write all the steps.</a:t>
            </a:r>
          </a:p>
          <a:p>
            <a:r>
              <a:rPr lang="en-US" dirty="0"/>
              <a:t>	      </a:t>
            </a:r>
            <a:r>
              <a:rPr lang="en-US" dirty="0">
                <a:solidFill>
                  <a:srgbClr val="000099"/>
                </a:solidFill>
              </a:rPr>
              <a:t>+</a:t>
            </a:r>
            <a:r>
              <a:rPr lang="en-US" u="sng" dirty="0">
                <a:solidFill>
                  <a:srgbClr val="000099"/>
                </a:solidFill>
              </a:rPr>
              <a:t>172          </a:t>
            </a:r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/>
              <a:t>          </a:t>
            </a:r>
            <a:r>
              <a:rPr lang="en-US" sz="2000" dirty="0">
                <a:solidFill>
                  <a:srgbClr val="008080"/>
                </a:solidFill>
              </a:rPr>
              <a:t>Sum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" name="Line 28"/>
          <p:cNvSpPr>
            <a:spLocks noChangeShapeType="1"/>
          </p:cNvSpPr>
          <p:nvPr/>
        </p:nvSpPr>
        <p:spPr bwMode="auto">
          <a:xfrm flipH="1">
            <a:off x="2819400" y="3505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Line 28"/>
          <p:cNvSpPr>
            <a:spLocks noChangeShapeType="1"/>
          </p:cNvSpPr>
          <p:nvPr/>
        </p:nvSpPr>
        <p:spPr bwMode="auto">
          <a:xfrm flipH="1">
            <a:off x="2895600" y="4495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98520" y="37338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only addends and the sum.</a:t>
            </a:r>
          </a:p>
        </p:txBody>
      </p:sp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7324"/>
              </p:ext>
            </p:extLst>
          </p:nvPr>
        </p:nvGraphicFramePr>
        <p:xfrm>
          <a:off x="1862328" y="182880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28" y="182880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ying When Add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80160"/>
            <a:ext cx="8229600" cy="2286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 algn="ctr"/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463550" indent="-463550"/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sum of the digits in one column is more than 9,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rite the ones digit of the sum in that column, an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carry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tens digit of the sum as a number to be added to the next column to the left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Adding Whole Numbe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475 + 59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                                                           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733800" y="2477869"/>
            <a:ext cx="304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3733800" y="3620869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3810000" y="259080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810000" y="2935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35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207000" y="34750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47503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2249269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339226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4 in the ones column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91200" y="2249269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5 ones + 9 ones = 14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=1 ten + 4 on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5300" y="409575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hundreds  column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524011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column.</a:t>
            </a:r>
          </a:p>
          <a:p>
            <a:endParaRPr lang="en-US" dirty="0"/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810000" y="4440238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0238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3810000" y="4840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1612800" imgH="406080" progId="Equation.DSMT4">
                  <p:embed/>
                </p:oleObj>
              </mc:Choice>
              <mc:Fallback>
                <p:oleObj name="Equation" r:id="rId11" imgW="161280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40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4772025" y="5373688"/>
          <a:ext cx="180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73688"/>
                        <a:ext cx="180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3733800" y="428625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3733800" y="5449669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638800" y="4459069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7 tens + 5 tens + 1 ten = 13 tens</a:t>
            </a:r>
          </a:p>
          <a:p>
            <a:r>
              <a:rPr lang="en-US" dirty="0">
                <a:solidFill>
                  <a:srgbClr val="008080"/>
                </a:solidFill>
              </a:rPr>
              <a:t>= 1 hundred + 3 tens</a:t>
            </a: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4775200" y="2324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324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3434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48006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5181600" y="53863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3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42" grpId="0"/>
      <p:bldP spid="44" grpId="0"/>
      <p:bldP spid="46" grpId="0"/>
      <p:bldP spid="47" grpId="0"/>
      <p:bldP spid="48" grpId="0"/>
      <p:bldP spid="53" grpId="0" animBg="1"/>
      <p:bldP spid="54" grpId="0" animBg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52800" y="26670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1612900" imgH="292100" progId="Equation.DSMT4">
                  <p:embed/>
                </p:oleObj>
              </mc:Choice>
              <mc:Fallback>
                <p:oleObj name="Equation" r:id="rId3" imgW="16129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105400" y="1657350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hundreds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 hundreds + 1 hundred = 5 hundred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Adding Whole Numbers (cont.)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3434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1336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62325" y="16478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478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10000" y="2667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8862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6800" y="26098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5 in the hundreds column.</a:t>
            </a:r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3048000" y="28194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1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3: Adding Whole Numbers Using Sum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17 + 34 + 8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1F497D"/>
                </a:solidFill>
              </a:rPr>
              <a:t>Solu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add, we note the combinations that total 10 to find the sums quickly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3581400"/>
          <a:ext cx="161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1612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3132892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9530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7 in the ones </a:t>
            </a:r>
            <a:r>
              <a:rPr lang="en-US" sz="2000" dirty="0">
                <a:solidFill>
                  <a:srgbClr val="008080"/>
                </a:solidFill>
              </a:rPr>
              <a:t>column</a:t>
            </a:r>
            <a:r>
              <a:rPr lang="en-US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3886200" y="51816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3810000" y="3352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19600" y="3124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57800" y="349627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7 + 4 + 6 = 7 + 10 = 17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 = 1 ten + 7 ones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905375" y="5029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029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20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1574</Words>
  <Application>Microsoft Office PowerPoint</Application>
  <PresentationFormat>On-screen Show (4:3)</PresentationFormat>
  <Paragraphs>230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ourier New</vt:lpstr>
      <vt:lpstr>Symbol</vt:lpstr>
      <vt:lpstr>Office Theme</vt:lpstr>
      <vt:lpstr>Equation</vt:lpstr>
      <vt:lpstr>Section 10.R.1</vt:lpstr>
      <vt:lpstr>Objectives</vt:lpstr>
      <vt:lpstr>Adding Whole Numbers</vt:lpstr>
      <vt:lpstr>Example 1: Adding Whole Numbers</vt:lpstr>
      <vt:lpstr>Example 1: Adding Whole Numbers (cont.)</vt:lpstr>
      <vt:lpstr>Carrying When Adding Whole Numbers</vt:lpstr>
      <vt:lpstr>Example 2: Adding Whole Numbers</vt:lpstr>
      <vt:lpstr>Example 2: Adding Whole Numbers (cont.)</vt:lpstr>
      <vt:lpstr>Example 3: Adding Whole Numbers Using Sums of 10</vt:lpstr>
      <vt:lpstr>Example 3: Adding Whole Numbers Using Sums of 10 (cont.)</vt:lpstr>
      <vt:lpstr>Example 4: Adding Whole Numbers</vt:lpstr>
      <vt:lpstr>Commutative Property of Addition</vt:lpstr>
      <vt:lpstr>Associative Property of Addition</vt:lpstr>
      <vt:lpstr>Additive Identity Property</vt:lpstr>
      <vt:lpstr>Example 5: Recognizing the Properties of Addition</vt:lpstr>
      <vt:lpstr>Example 6: Calculating the Perimeter of a Polygon</vt:lpstr>
      <vt:lpstr>Example 6: Calculating the Perimeter of a Polygon (cont.)</vt:lpstr>
      <vt:lpstr>Example 7: Application: Calculating the Perimeter of a Rectangle</vt:lpstr>
      <vt:lpstr>Example 7: Application: Calculating the Perimeter of a Rectangle (cont.)</vt:lpstr>
      <vt:lpstr>Subtraction</vt:lpstr>
      <vt:lpstr>Example 8: Subtracting Whole Numbers</vt:lpstr>
      <vt:lpstr>Subtracting Whole Numbers</vt:lpstr>
      <vt:lpstr>Example 9: Subtracting Whole Numbers</vt:lpstr>
      <vt:lpstr>Example 9: Subtracting Whole Numbers (cont.)</vt:lpstr>
      <vt:lpstr>Example 10: Subtracting Whole Numbers by Borrowing</vt:lpstr>
      <vt:lpstr>Example 10: Subtracting Whole Numbers by Borrowing (cont.)</vt:lpstr>
      <vt:lpstr>Example 10: Subtracting Whole Numbers (cont.)</vt:lpstr>
      <vt:lpstr>Example 11: Subtracting Whole Numbers by borrowing</vt:lpstr>
      <vt:lpstr>Example 11: Subtracting Whole Numbers (cont.)</vt:lpstr>
      <vt:lpstr>Example 11: Subtracting Whole Numbers (cont.)</vt:lpstr>
      <vt:lpstr>Example 12: Finding a Missing Addend</vt:lpstr>
      <vt:lpstr>Example 13: Application: Subtracting Whole Numbers</vt:lpstr>
      <vt:lpstr>Example 14: Application: Adding and Subtracting Numbers</vt:lpstr>
      <vt:lpstr>Example 14: Application: Subtracting Whole Number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80</cp:revision>
  <dcterms:created xsi:type="dcterms:W3CDTF">2013-04-26T14:43:13Z</dcterms:created>
  <dcterms:modified xsi:type="dcterms:W3CDTF">2018-10-12T09:31:31Z</dcterms:modified>
</cp:coreProperties>
</file>